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729"/>
        <w:gridCol w:w="5692"/>
      </w:tblGrid>
      <w:tr w:rsidR="009D7589" w:rsidRPr="001D4C0E" w:rsidTr="00004568">
        <w:trPr>
          <w:trHeight w:val="1565"/>
        </w:trPr>
        <w:tc>
          <w:tcPr>
            <w:tcW w:w="2269" w:type="pct"/>
          </w:tcPr>
          <w:p w:rsidR="009D7589" w:rsidRDefault="009D7589" w:rsidP="009D7589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 w:rsidRPr="004D690F">
              <w:rPr>
                <w:sz w:val="28"/>
                <w:szCs w:val="28"/>
              </w:rPr>
              <w:t>SỞ GIÁO DỤC VÀ ĐÀO TẠO</w:t>
            </w:r>
          </w:p>
          <w:p w:rsidR="009D7589" w:rsidRPr="004D690F" w:rsidRDefault="009D7589" w:rsidP="009D7589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ÀNH PHỐ HỒ CHÍ MINH</w:t>
            </w:r>
          </w:p>
          <w:p w:rsidR="009D7589" w:rsidRPr="004D690F" w:rsidRDefault="009D7589" w:rsidP="009D7589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b/>
                <w:bCs/>
              </w:rPr>
            </w:pPr>
            <w:r w:rsidRPr="004D690F">
              <w:rPr>
                <w:b/>
                <w:bCs/>
                <w:sz w:val="28"/>
                <w:szCs w:val="28"/>
              </w:rPr>
              <w:t xml:space="preserve">TRƯỜNG THPT </w:t>
            </w:r>
            <w:r>
              <w:rPr>
                <w:b/>
                <w:bCs/>
                <w:sz w:val="28"/>
                <w:szCs w:val="28"/>
              </w:rPr>
              <w:t>BÌNH TÂN</w:t>
            </w:r>
          </w:p>
          <w:p w:rsidR="009D7589" w:rsidRDefault="00E77440" w:rsidP="009D7589">
            <w:pPr>
              <w:tabs>
                <w:tab w:val="center" w:pos="4320"/>
                <w:tab w:val="right" w:pos="8640"/>
              </w:tabs>
              <w:spacing w:after="0" w:line="240" w:lineRule="auto"/>
              <w:rPr>
                <w:b/>
                <w:bCs/>
              </w:rPr>
            </w:pPr>
            <w:r w:rsidRPr="00E77440">
              <w:rPr>
                <w:noProof/>
              </w:rPr>
              <w:pict>
                <v:line id="_x0000_s1026" style="position:absolute;z-index:251660288" from="71.85pt,1.95pt" to="161.85pt,1.95pt"/>
              </w:pict>
            </w:r>
          </w:p>
          <w:p w:rsidR="009D7589" w:rsidRPr="00B9267F" w:rsidRDefault="009D7589" w:rsidP="00B9267F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b/>
                <w:bCs/>
                <w:i/>
                <w:sz w:val="14"/>
                <w:lang w:val="fr-FR"/>
              </w:rPr>
            </w:pPr>
            <w:r w:rsidRPr="00B9267F">
              <w:rPr>
                <w:bCs/>
                <w:i/>
                <w:sz w:val="30"/>
              </w:rPr>
              <w:t>Đ</w:t>
            </w:r>
            <w:r w:rsidR="00B9267F" w:rsidRPr="00B9267F">
              <w:rPr>
                <w:bCs/>
                <w:i/>
                <w:sz w:val="30"/>
              </w:rPr>
              <w:t>ề chính thức</w:t>
            </w:r>
          </w:p>
        </w:tc>
        <w:tc>
          <w:tcPr>
            <w:tcW w:w="2731" w:type="pct"/>
          </w:tcPr>
          <w:p w:rsidR="00A121F9" w:rsidRDefault="00A121F9" w:rsidP="009D7589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ĐÁP ÁN</w:t>
            </w:r>
          </w:p>
          <w:p w:rsidR="009D7589" w:rsidRPr="005954A0" w:rsidRDefault="009D7589" w:rsidP="009D7589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  <w:r w:rsidRPr="005954A0">
              <w:rPr>
                <w:bCs/>
                <w:sz w:val="28"/>
                <w:szCs w:val="28"/>
              </w:rPr>
              <w:t>ĐỀ KIỂM TRA</w:t>
            </w:r>
            <w:r w:rsidR="00E72FB0">
              <w:rPr>
                <w:bCs/>
                <w:sz w:val="28"/>
                <w:szCs w:val="28"/>
              </w:rPr>
              <w:t xml:space="preserve"> </w:t>
            </w:r>
            <w:r w:rsidR="0021666A">
              <w:rPr>
                <w:bCs/>
                <w:sz w:val="28"/>
                <w:szCs w:val="28"/>
              </w:rPr>
              <w:t>HỌC KỲ I</w:t>
            </w:r>
            <w:r w:rsidR="00E72FB0">
              <w:rPr>
                <w:bCs/>
                <w:sz w:val="28"/>
                <w:szCs w:val="28"/>
              </w:rPr>
              <w:t>I</w:t>
            </w:r>
          </w:p>
          <w:p w:rsidR="009D7589" w:rsidRPr="005954A0" w:rsidRDefault="009D7589" w:rsidP="009D7589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  <w:r w:rsidRPr="005954A0">
              <w:rPr>
                <w:bCs/>
                <w:sz w:val="28"/>
                <w:szCs w:val="28"/>
              </w:rPr>
              <w:t>Năm học: 201</w:t>
            </w:r>
            <w:r w:rsidR="00B9021C">
              <w:rPr>
                <w:bCs/>
                <w:sz w:val="28"/>
                <w:szCs w:val="28"/>
              </w:rPr>
              <w:t>6−</w:t>
            </w:r>
            <w:r w:rsidRPr="005954A0">
              <w:rPr>
                <w:bCs/>
                <w:sz w:val="28"/>
                <w:szCs w:val="28"/>
              </w:rPr>
              <w:t>201</w:t>
            </w:r>
            <w:r w:rsidR="00B9021C">
              <w:rPr>
                <w:bCs/>
                <w:sz w:val="28"/>
                <w:szCs w:val="28"/>
              </w:rPr>
              <w:t>7</w:t>
            </w:r>
          </w:p>
          <w:p w:rsidR="009D7589" w:rsidRPr="004D690F" w:rsidRDefault="009D7589" w:rsidP="009D7589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  <w:sz w:val="28"/>
                <w:szCs w:val="28"/>
              </w:rPr>
              <w:t xml:space="preserve">Môn: </w:t>
            </w:r>
            <w:r w:rsidR="00960463">
              <w:rPr>
                <w:b/>
                <w:bCs/>
                <w:sz w:val="28"/>
                <w:szCs w:val="28"/>
              </w:rPr>
              <w:t>VẬT</w:t>
            </w:r>
            <w:r w:rsidR="002F3F9E">
              <w:rPr>
                <w:b/>
                <w:bCs/>
                <w:sz w:val="28"/>
                <w:szCs w:val="28"/>
              </w:rPr>
              <w:t xml:space="preserve"> LÝ</w:t>
            </w:r>
            <w:r>
              <w:rPr>
                <w:b/>
                <w:bCs/>
                <w:sz w:val="28"/>
                <w:szCs w:val="28"/>
              </w:rPr>
              <w:t xml:space="preserve"> 12</w:t>
            </w:r>
          </w:p>
          <w:p w:rsidR="005954A0" w:rsidRDefault="005954A0" w:rsidP="005954A0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bCs/>
                <w:i/>
                <w:sz w:val="28"/>
                <w:lang w:val="fr-FR"/>
              </w:rPr>
            </w:pPr>
            <w:r w:rsidRPr="00281360">
              <w:rPr>
                <w:bCs/>
                <w:i/>
                <w:sz w:val="28"/>
                <w:lang w:val="fr-FR"/>
              </w:rPr>
              <w:t>(Đ</w:t>
            </w:r>
            <w:r>
              <w:rPr>
                <w:bCs/>
                <w:i/>
                <w:sz w:val="28"/>
                <w:lang w:val="fr-FR"/>
              </w:rPr>
              <w:t>áp án</w:t>
            </w:r>
            <w:r w:rsidRPr="00281360">
              <w:rPr>
                <w:bCs/>
                <w:i/>
                <w:sz w:val="28"/>
                <w:lang w:val="fr-FR"/>
              </w:rPr>
              <w:t xml:space="preserve"> có</w:t>
            </w:r>
            <w:r w:rsidR="003853FA">
              <w:rPr>
                <w:bCs/>
                <w:i/>
                <w:sz w:val="28"/>
                <w:lang w:val="fr-FR"/>
              </w:rPr>
              <w:t xml:space="preserve"> </w:t>
            </w:r>
            <w:r w:rsidR="00B64AB7">
              <w:rPr>
                <w:bCs/>
                <w:i/>
                <w:sz w:val="28"/>
                <w:lang w:val="fr-FR"/>
              </w:rPr>
              <w:t>1</w:t>
            </w:r>
            <w:r w:rsidRPr="00281360">
              <w:rPr>
                <w:bCs/>
                <w:i/>
                <w:sz w:val="28"/>
                <w:lang w:val="fr-FR"/>
              </w:rPr>
              <w:t xml:space="preserve"> trang)</w:t>
            </w:r>
          </w:p>
          <w:p w:rsidR="009D7589" w:rsidRPr="004D690F" w:rsidRDefault="009D7589" w:rsidP="005954A0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i/>
                <w:iCs/>
              </w:rPr>
            </w:pPr>
          </w:p>
        </w:tc>
      </w:tr>
    </w:tbl>
    <w:p w:rsidR="00112974" w:rsidRPr="00823198" w:rsidRDefault="00823198">
      <w:pPr>
        <w:rPr>
          <w:sz w:val="26"/>
        </w:rPr>
      </w:pPr>
      <w:r w:rsidRPr="00823198">
        <w:rPr>
          <w:b/>
          <w:sz w:val="26"/>
        </w:rPr>
        <w:t>A. PHẦN TRẮC NGHIỆM</w:t>
      </w:r>
      <w:r>
        <w:rPr>
          <w:sz w:val="26"/>
        </w:rPr>
        <w:t xml:space="preserve"> (</w:t>
      </w:r>
      <w:r w:rsidR="00A83E28">
        <w:rPr>
          <w:sz w:val="26"/>
        </w:rPr>
        <w:t>24</w:t>
      </w:r>
      <w:r>
        <w:rPr>
          <w:sz w:val="26"/>
        </w:rPr>
        <w:t xml:space="preserve"> câu = 6 điểm)</w:t>
      </w:r>
    </w:p>
    <w:tbl>
      <w:tblPr>
        <w:tblStyle w:val="TableGrid"/>
        <w:tblW w:w="5000" w:type="pct"/>
        <w:tblLook w:val="04A0"/>
      </w:tblPr>
      <w:tblGrid>
        <w:gridCol w:w="2083"/>
        <w:gridCol w:w="2084"/>
        <w:gridCol w:w="2086"/>
        <w:gridCol w:w="2084"/>
        <w:gridCol w:w="2084"/>
      </w:tblGrid>
      <w:tr w:rsidR="00B75667" w:rsidTr="00E355DC">
        <w:tc>
          <w:tcPr>
            <w:tcW w:w="999" w:type="pct"/>
            <w:vMerge w:val="restart"/>
            <w:vAlign w:val="center"/>
          </w:tcPr>
          <w:p w:rsidR="00B75667" w:rsidRPr="009839BE" w:rsidRDefault="00B75667" w:rsidP="00854CFD">
            <w:pPr>
              <w:jc w:val="center"/>
              <w:rPr>
                <w:b/>
                <w:sz w:val="26"/>
                <w:szCs w:val="26"/>
              </w:rPr>
            </w:pPr>
            <w:r w:rsidRPr="009839BE">
              <w:rPr>
                <w:b/>
                <w:sz w:val="26"/>
                <w:szCs w:val="26"/>
              </w:rPr>
              <w:t>CÂU HỎI</w:t>
            </w:r>
          </w:p>
        </w:tc>
        <w:tc>
          <w:tcPr>
            <w:tcW w:w="4001" w:type="pct"/>
            <w:gridSpan w:val="4"/>
            <w:vAlign w:val="center"/>
          </w:tcPr>
          <w:p w:rsidR="00B75667" w:rsidRPr="009839BE" w:rsidRDefault="00B75667" w:rsidP="00854CFD">
            <w:pPr>
              <w:jc w:val="center"/>
              <w:rPr>
                <w:b/>
                <w:sz w:val="26"/>
                <w:szCs w:val="26"/>
              </w:rPr>
            </w:pPr>
            <w:r w:rsidRPr="009839BE">
              <w:rPr>
                <w:b/>
                <w:sz w:val="26"/>
                <w:szCs w:val="26"/>
              </w:rPr>
              <w:t>MÃ ĐỀ</w:t>
            </w:r>
          </w:p>
        </w:tc>
      </w:tr>
      <w:tr w:rsidR="00B75667" w:rsidTr="00E355DC">
        <w:tc>
          <w:tcPr>
            <w:tcW w:w="999" w:type="pct"/>
            <w:vMerge/>
            <w:vAlign w:val="center"/>
          </w:tcPr>
          <w:p w:rsidR="00B75667" w:rsidRPr="009839BE" w:rsidRDefault="00B75667" w:rsidP="00854CF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00" w:type="pct"/>
            <w:vAlign w:val="center"/>
          </w:tcPr>
          <w:p w:rsidR="00B75667" w:rsidRPr="009839BE" w:rsidRDefault="0022484B" w:rsidP="000F20EC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</w:t>
            </w:r>
            <w:r w:rsidR="00E8146F">
              <w:rPr>
                <w:color w:val="000000"/>
                <w:sz w:val="26"/>
                <w:szCs w:val="26"/>
              </w:rPr>
              <w:t>8</w:t>
            </w:r>
          </w:p>
        </w:tc>
        <w:tc>
          <w:tcPr>
            <w:tcW w:w="1001" w:type="pct"/>
            <w:vAlign w:val="center"/>
          </w:tcPr>
          <w:p w:rsidR="00B75667" w:rsidRPr="009839BE" w:rsidRDefault="00E8146F" w:rsidP="0021666A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5</w:t>
            </w:r>
          </w:p>
        </w:tc>
        <w:tc>
          <w:tcPr>
            <w:tcW w:w="1000" w:type="pct"/>
            <w:vAlign w:val="center"/>
          </w:tcPr>
          <w:p w:rsidR="00B75667" w:rsidRPr="009839BE" w:rsidRDefault="00E8146F" w:rsidP="00E72FB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60</w:t>
            </w:r>
          </w:p>
        </w:tc>
        <w:tc>
          <w:tcPr>
            <w:tcW w:w="1000" w:type="pct"/>
            <w:vAlign w:val="center"/>
          </w:tcPr>
          <w:p w:rsidR="00B75667" w:rsidRPr="009839BE" w:rsidRDefault="00E8146F" w:rsidP="0021666A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87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2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3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4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5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6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7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8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9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0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1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2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3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4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5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6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7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 w:rsidRPr="009839BE">
              <w:rPr>
                <w:sz w:val="26"/>
                <w:szCs w:val="26"/>
              </w:rPr>
              <w:t>18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</w:tr>
      <w:tr w:rsidR="00DA5D88" w:rsidTr="00E355DC">
        <w:tc>
          <w:tcPr>
            <w:tcW w:w="999" w:type="pct"/>
            <w:vAlign w:val="center"/>
          </w:tcPr>
          <w:p w:rsidR="00DA5D88" w:rsidRPr="009839BE" w:rsidRDefault="00DA5D88" w:rsidP="00854CF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001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000" w:type="pct"/>
            <w:vAlign w:val="bottom"/>
          </w:tcPr>
          <w:p w:rsidR="00DA5D88" w:rsidRPr="00DA5D88" w:rsidRDefault="00DA5D88" w:rsidP="00DA5D88">
            <w:pPr>
              <w:jc w:val="center"/>
              <w:rPr>
                <w:color w:val="000000"/>
                <w:sz w:val="26"/>
                <w:szCs w:val="26"/>
              </w:rPr>
            </w:pPr>
            <w:r w:rsidRPr="00DA5D88">
              <w:rPr>
                <w:color w:val="000000"/>
                <w:sz w:val="26"/>
                <w:szCs w:val="26"/>
              </w:rPr>
              <w:t>D</w:t>
            </w:r>
          </w:p>
        </w:tc>
      </w:tr>
    </w:tbl>
    <w:p w:rsidR="007F3492" w:rsidRDefault="007F3492" w:rsidP="00E355DC"/>
    <w:p w:rsidR="00823198" w:rsidRDefault="00823198" w:rsidP="00E355DC">
      <w:pPr>
        <w:rPr>
          <w:sz w:val="26"/>
        </w:rPr>
      </w:pPr>
      <w:r w:rsidRPr="00823198">
        <w:rPr>
          <w:b/>
          <w:sz w:val="26"/>
        </w:rPr>
        <w:t>B. PHẦN TỰ LUẬN</w:t>
      </w:r>
      <w:r>
        <w:rPr>
          <w:sz w:val="26"/>
        </w:rPr>
        <w:t xml:space="preserve"> (</w:t>
      </w:r>
      <w:r w:rsidR="00FC1D81">
        <w:rPr>
          <w:sz w:val="26"/>
        </w:rPr>
        <w:t>8</w:t>
      </w:r>
      <w:r>
        <w:rPr>
          <w:sz w:val="26"/>
        </w:rPr>
        <w:t xml:space="preserve"> câu = 4 điểm)</w:t>
      </w:r>
    </w:p>
    <w:p w:rsidR="009303A2" w:rsidRPr="00726154" w:rsidRDefault="009303A2" w:rsidP="00B8708C">
      <w:pPr>
        <w:spacing w:before="40" w:after="40" w:line="240" w:lineRule="auto"/>
        <w:rPr>
          <w:rFonts w:eastAsia="Times New Roman"/>
          <w:sz w:val="26"/>
          <w:szCs w:val="26"/>
        </w:rPr>
      </w:pPr>
      <w:r w:rsidRPr="00726154">
        <w:rPr>
          <w:rFonts w:eastAsia="Times New Roman"/>
          <w:b/>
          <w:sz w:val="26"/>
          <w:szCs w:val="26"/>
        </w:rPr>
        <w:t>Câu 1:</w:t>
      </w:r>
      <w:r w:rsidR="003E4B67" w:rsidRPr="00726154">
        <w:rPr>
          <w:rFonts w:eastAsia="Times New Roman"/>
          <w:b/>
          <w:sz w:val="26"/>
          <w:szCs w:val="26"/>
        </w:rPr>
        <w:t xml:space="preserve"> </w:t>
      </w:r>
      <w:r w:rsidR="003E4B67" w:rsidRPr="00726154">
        <w:rPr>
          <w:rFonts w:eastAsia="Times New Roman"/>
          <w:sz w:val="26"/>
          <w:szCs w:val="26"/>
        </w:rPr>
        <w:t>40Hz</w:t>
      </w:r>
      <w:r w:rsidRPr="00726154">
        <w:rPr>
          <w:rFonts w:eastAsia="Times New Roman"/>
          <w:b/>
          <w:sz w:val="26"/>
          <w:szCs w:val="26"/>
        </w:rPr>
        <w:t xml:space="preserve"> </w:t>
      </w:r>
    </w:p>
    <w:p w:rsidR="009303A2" w:rsidRPr="00726154" w:rsidRDefault="009303A2" w:rsidP="00B8708C">
      <w:pPr>
        <w:spacing w:before="40" w:after="40" w:line="240" w:lineRule="auto"/>
        <w:rPr>
          <w:rFonts w:eastAsia="Times New Roman"/>
          <w:sz w:val="26"/>
          <w:szCs w:val="26"/>
          <w:vertAlign w:val="superscript"/>
        </w:rPr>
      </w:pPr>
      <w:r w:rsidRPr="00726154">
        <w:rPr>
          <w:rFonts w:eastAsia="Times New Roman"/>
          <w:b/>
          <w:sz w:val="26"/>
          <w:szCs w:val="26"/>
        </w:rPr>
        <w:t>Câu 2:</w:t>
      </w:r>
      <w:r w:rsidR="00BF0258" w:rsidRPr="00726154">
        <w:rPr>
          <w:rFonts w:eastAsia="Times New Roman"/>
          <w:b/>
          <w:sz w:val="26"/>
          <w:szCs w:val="26"/>
        </w:rPr>
        <w:t xml:space="preserve"> </w:t>
      </w:r>
      <w:r w:rsidR="00BF0258" w:rsidRPr="00726154">
        <w:rPr>
          <w:rFonts w:eastAsia="Times New Roman"/>
          <w:sz w:val="26"/>
          <w:szCs w:val="26"/>
        </w:rPr>
        <w:t>8.10</w:t>
      </w:r>
      <w:r w:rsidR="00BF0258" w:rsidRPr="00726154">
        <w:rPr>
          <w:rFonts w:eastAsia="Times New Roman"/>
          <w:sz w:val="26"/>
          <w:szCs w:val="26"/>
          <w:vertAlign w:val="superscript"/>
        </w:rPr>
        <w:t>−4</w:t>
      </w:r>
      <w:r w:rsidR="00BF0258" w:rsidRPr="00726154">
        <w:rPr>
          <w:rFonts w:eastAsia="Times New Roman"/>
          <w:sz w:val="26"/>
          <w:szCs w:val="26"/>
        </w:rPr>
        <w:t>J</w:t>
      </w:r>
    </w:p>
    <w:p w:rsidR="00613C94" w:rsidRPr="00726154" w:rsidRDefault="00613C94" w:rsidP="00B8708C">
      <w:pPr>
        <w:spacing w:before="40" w:after="40" w:line="240" w:lineRule="auto"/>
        <w:rPr>
          <w:rFonts w:eastAsia="Times New Roman"/>
          <w:b/>
          <w:sz w:val="26"/>
          <w:szCs w:val="26"/>
        </w:rPr>
      </w:pPr>
      <w:r w:rsidRPr="00726154">
        <w:rPr>
          <w:rFonts w:eastAsia="Times New Roman"/>
          <w:b/>
          <w:sz w:val="26"/>
          <w:szCs w:val="26"/>
        </w:rPr>
        <w:t>Câu 3:</w:t>
      </w:r>
      <w:r w:rsidR="00BF0258" w:rsidRPr="00726154">
        <w:rPr>
          <w:rFonts w:eastAsia="Times New Roman"/>
          <w:b/>
          <w:sz w:val="26"/>
          <w:szCs w:val="26"/>
        </w:rPr>
        <w:t xml:space="preserve"> </w:t>
      </w:r>
      <w:r w:rsidR="00AB2AF8" w:rsidRPr="00726154">
        <w:rPr>
          <w:bCs/>
          <w:position w:val="-24"/>
          <w:sz w:val="26"/>
          <w:szCs w:val="26"/>
          <w:lang w:val="fr-FR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31.15pt" o:ole="">
            <v:imagedata r:id="rId6" o:title=""/>
          </v:shape>
          <o:OLEObject Type="Embed" ProgID="Equation.DSMT4" ShapeID="_x0000_i1025" DrawAspect="Content" ObjectID="_1554877938" r:id="rId7"/>
        </w:object>
      </w:r>
      <w:r w:rsidR="00AB2AF8" w:rsidRPr="00726154">
        <w:rPr>
          <w:sz w:val="26"/>
          <w:szCs w:val="26"/>
        </w:rPr>
        <w:t>0,9 mm</w:t>
      </w:r>
    </w:p>
    <w:p w:rsidR="00613C94" w:rsidRPr="00726154" w:rsidRDefault="00613C94" w:rsidP="00B8708C">
      <w:pPr>
        <w:spacing w:before="40" w:after="40" w:line="240" w:lineRule="auto"/>
        <w:rPr>
          <w:rFonts w:eastAsia="Times New Roman"/>
          <w:b/>
          <w:sz w:val="26"/>
          <w:szCs w:val="26"/>
        </w:rPr>
      </w:pPr>
      <w:r w:rsidRPr="00726154">
        <w:rPr>
          <w:rFonts w:eastAsia="Times New Roman"/>
          <w:b/>
          <w:sz w:val="26"/>
          <w:szCs w:val="26"/>
        </w:rPr>
        <w:t>Câu 4:</w:t>
      </w:r>
      <w:r w:rsidR="00AB2AF8" w:rsidRPr="00726154">
        <w:rPr>
          <w:rFonts w:eastAsia="Times New Roman"/>
          <w:b/>
          <w:sz w:val="26"/>
          <w:szCs w:val="26"/>
        </w:rPr>
        <w:t xml:space="preserve"> </w:t>
      </w:r>
      <w:r w:rsidR="00DF7038" w:rsidRPr="00726154">
        <w:rPr>
          <w:bCs/>
          <w:position w:val="-24"/>
          <w:sz w:val="26"/>
          <w:szCs w:val="26"/>
          <w:lang w:val="fr-FR"/>
        </w:rPr>
        <w:object w:dxaOrig="1700" w:dyaOrig="620">
          <v:shape id="_x0000_i1026" type="#_x0000_t75" style="width:84.9pt;height:31.15pt" o:ole="">
            <v:imagedata r:id="rId8" o:title=""/>
          </v:shape>
          <o:OLEObject Type="Embed" ProgID="Equation.DSMT4" ShapeID="_x0000_i1026" DrawAspect="Content" ObjectID="_1554877939" r:id="rId9"/>
        </w:object>
      </w:r>
      <w:r w:rsidR="00DF7038" w:rsidRPr="00726154">
        <w:rPr>
          <w:spacing w:val="-3"/>
          <w:sz w:val="26"/>
          <w:szCs w:val="26"/>
        </w:rPr>
        <w:t>4 mm</w:t>
      </w:r>
    </w:p>
    <w:p w:rsidR="00613C94" w:rsidRPr="00726154" w:rsidRDefault="00613C94" w:rsidP="00B8708C">
      <w:pPr>
        <w:spacing w:before="40" w:after="40" w:line="240" w:lineRule="auto"/>
        <w:rPr>
          <w:rFonts w:eastAsia="Times New Roman"/>
          <w:b/>
          <w:sz w:val="26"/>
          <w:szCs w:val="26"/>
        </w:rPr>
      </w:pPr>
      <w:r w:rsidRPr="00726154">
        <w:rPr>
          <w:rFonts w:eastAsia="Times New Roman"/>
          <w:b/>
          <w:sz w:val="26"/>
          <w:szCs w:val="26"/>
        </w:rPr>
        <w:t>Câu 5:</w:t>
      </w:r>
      <w:r w:rsidR="00035921" w:rsidRPr="00726154">
        <w:rPr>
          <w:rFonts w:eastAsia="Times New Roman"/>
          <w:b/>
          <w:sz w:val="26"/>
          <w:szCs w:val="26"/>
        </w:rPr>
        <w:t xml:space="preserve"> </w:t>
      </w:r>
      <w:r w:rsidR="009F33F3" w:rsidRPr="00726154">
        <w:rPr>
          <w:b/>
          <w:position w:val="-10"/>
          <w:sz w:val="26"/>
          <w:szCs w:val="26"/>
        </w:rPr>
        <w:object w:dxaOrig="1380" w:dyaOrig="320">
          <v:shape id="_x0000_i1027" type="#_x0000_t75" style="width:68.8pt;height:16.1pt" o:ole="">
            <v:imagedata r:id="rId10" o:title=""/>
          </v:shape>
          <o:OLEObject Type="Embed" ProgID="Equation.3" ShapeID="_x0000_i1027" DrawAspect="Content" ObjectID="_1554877940" r:id="rId11"/>
        </w:object>
      </w:r>
    </w:p>
    <w:p w:rsidR="00613C94" w:rsidRPr="00726154" w:rsidRDefault="00613C94" w:rsidP="00B8708C">
      <w:pPr>
        <w:spacing w:before="40" w:after="40" w:line="240" w:lineRule="auto"/>
        <w:rPr>
          <w:rFonts w:eastAsia="Times New Roman"/>
          <w:b/>
          <w:sz w:val="26"/>
          <w:szCs w:val="26"/>
        </w:rPr>
      </w:pPr>
      <w:r w:rsidRPr="00726154">
        <w:rPr>
          <w:rFonts w:eastAsia="Times New Roman"/>
          <w:b/>
          <w:sz w:val="26"/>
          <w:szCs w:val="26"/>
        </w:rPr>
        <w:t>Câu 6:</w:t>
      </w:r>
      <w:r w:rsidR="001D3C2F" w:rsidRPr="00726154">
        <w:rPr>
          <w:rFonts w:eastAsia="Times New Roman"/>
          <w:b/>
          <w:sz w:val="26"/>
          <w:szCs w:val="26"/>
        </w:rPr>
        <w:t xml:space="preserve"> </w:t>
      </w:r>
      <w:r w:rsidR="00531908" w:rsidRPr="00726154">
        <w:rPr>
          <w:sz w:val="26"/>
          <w:szCs w:val="26"/>
        </w:rPr>
        <w:t>v</w:t>
      </w:r>
      <w:r w:rsidR="00531908" w:rsidRPr="00726154">
        <w:rPr>
          <w:sz w:val="26"/>
          <w:szCs w:val="26"/>
          <w:vertAlign w:val="subscript"/>
        </w:rPr>
        <w:t>0</w:t>
      </w:r>
      <w:r w:rsidR="00531908" w:rsidRPr="00726154">
        <w:rPr>
          <w:sz w:val="26"/>
          <w:szCs w:val="26"/>
        </w:rPr>
        <w:t xml:space="preserve"> = 9,61.</w:t>
      </w:r>
      <w:r w:rsidR="00531908" w:rsidRPr="00726154">
        <w:rPr>
          <w:position w:val="-6"/>
          <w:sz w:val="26"/>
          <w:szCs w:val="26"/>
        </w:rPr>
        <w:object w:dxaOrig="380" w:dyaOrig="320">
          <v:shape id="_x0000_i1028" type="#_x0000_t75" style="width:19.35pt;height:16.1pt" o:ole="">
            <v:imagedata r:id="rId12" o:title=""/>
          </v:shape>
          <o:OLEObject Type="Embed" ProgID="Equation.3" ShapeID="_x0000_i1028" DrawAspect="Content" ObjectID="_1554877941" r:id="rId13"/>
        </w:object>
      </w:r>
      <w:r w:rsidR="00531908" w:rsidRPr="00726154">
        <w:rPr>
          <w:sz w:val="26"/>
          <w:szCs w:val="26"/>
        </w:rPr>
        <w:t>m/s</w:t>
      </w:r>
    </w:p>
    <w:p w:rsidR="00613C94" w:rsidRPr="00726154" w:rsidRDefault="00613C94" w:rsidP="00B8708C">
      <w:pPr>
        <w:spacing w:before="40" w:after="40" w:line="240" w:lineRule="auto"/>
        <w:rPr>
          <w:rFonts w:eastAsia="Times New Roman"/>
          <w:b/>
          <w:sz w:val="26"/>
          <w:szCs w:val="26"/>
        </w:rPr>
      </w:pPr>
      <w:r w:rsidRPr="00726154">
        <w:rPr>
          <w:rFonts w:eastAsia="Times New Roman"/>
          <w:b/>
          <w:sz w:val="26"/>
          <w:szCs w:val="26"/>
        </w:rPr>
        <w:t>Câu 7:</w:t>
      </w:r>
      <w:r w:rsidR="001D3C2F" w:rsidRPr="00726154">
        <w:rPr>
          <w:rFonts w:eastAsia="Times New Roman"/>
          <w:b/>
          <w:sz w:val="26"/>
          <w:szCs w:val="26"/>
        </w:rPr>
        <w:t xml:space="preserve"> </w:t>
      </w:r>
      <w:r w:rsidR="00434616" w:rsidRPr="00726154">
        <w:rPr>
          <w:rFonts w:eastAsia="Times New Roman"/>
          <w:position w:val="-24"/>
          <w:sz w:val="26"/>
          <w:szCs w:val="26"/>
        </w:rPr>
        <w:object w:dxaOrig="2260" w:dyaOrig="620">
          <v:shape id="_x0000_i1029" type="#_x0000_t75" style="width:112.85pt;height:31.15pt" o:ole="">
            <v:imagedata r:id="rId14" o:title=""/>
          </v:shape>
          <o:OLEObject Type="Embed" ProgID="Equation.3" ShapeID="_x0000_i1029" DrawAspect="Content" ObjectID="_1554877942" r:id="rId15"/>
        </w:object>
      </w:r>
    </w:p>
    <w:p w:rsidR="00823198" w:rsidRDefault="00613C94" w:rsidP="00B8708C">
      <w:pPr>
        <w:spacing w:before="40" w:after="40" w:line="240" w:lineRule="auto"/>
      </w:pPr>
      <w:r w:rsidRPr="00726154">
        <w:rPr>
          <w:rFonts w:eastAsia="Times New Roman"/>
          <w:b/>
          <w:sz w:val="26"/>
          <w:szCs w:val="26"/>
        </w:rPr>
        <w:t>Câu 8:</w:t>
      </w:r>
      <w:r w:rsidR="001C2ADA" w:rsidRPr="00726154">
        <w:rPr>
          <w:rFonts w:eastAsia="Times New Roman"/>
          <w:b/>
          <w:sz w:val="26"/>
          <w:szCs w:val="26"/>
        </w:rPr>
        <w:t xml:space="preserve"> </w:t>
      </w:r>
      <w:r w:rsidR="004C52FF" w:rsidRPr="00726154">
        <w:rPr>
          <w:sz w:val="26"/>
          <w:szCs w:val="26"/>
          <w:lang w:val="nl-NL"/>
        </w:rPr>
        <w:t>6</w:t>
      </w:r>
    </w:p>
    <w:sectPr w:rsidR="00823198" w:rsidSect="0071722E">
      <w:pgSz w:w="11907" w:h="16840" w:code="9"/>
      <w:pgMar w:top="567" w:right="851" w:bottom="567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C72743"/>
    <w:multiLevelType w:val="hybridMultilevel"/>
    <w:tmpl w:val="AD2260CE"/>
    <w:lvl w:ilvl="0" w:tplc="4EB83CE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efaultTabStop w:val="720"/>
  <w:drawingGridHorizontalSpacing w:val="110"/>
  <w:displayHorizontalDrawingGridEvery w:val="2"/>
  <w:characterSpacingControl w:val="doNotCompress"/>
  <w:compat/>
  <w:rsids>
    <w:rsidRoot w:val="00837E16"/>
    <w:rsid w:val="000024E1"/>
    <w:rsid w:val="00004568"/>
    <w:rsid w:val="00007946"/>
    <w:rsid w:val="00011C7B"/>
    <w:rsid w:val="000135B8"/>
    <w:rsid w:val="00015B13"/>
    <w:rsid w:val="00020771"/>
    <w:rsid w:val="00023998"/>
    <w:rsid w:val="0003195E"/>
    <w:rsid w:val="00032384"/>
    <w:rsid w:val="0003268F"/>
    <w:rsid w:val="00034A3A"/>
    <w:rsid w:val="00035921"/>
    <w:rsid w:val="00041DFA"/>
    <w:rsid w:val="000430DB"/>
    <w:rsid w:val="00043AD3"/>
    <w:rsid w:val="00052A5C"/>
    <w:rsid w:val="000611B4"/>
    <w:rsid w:val="00066BD2"/>
    <w:rsid w:val="00071C0D"/>
    <w:rsid w:val="00075F1A"/>
    <w:rsid w:val="00076A92"/>
    <w:rsid w:val="00081F0B"/>
    <w:rsid w:val="00084A81"/>
    <w:rsid w:val="000900E5"/>
    <w:rsid w:val="00090455"/>
    <w:rsid w:val="000905E9"/>
    <w:rsid w:val="00097412"/>
    <w:rsid w:val="00097AC5"/>
    <w:rsid w:val="00097D4E"/>
    <w:rsid w:val="000A5205"/>
    <w:rsid w:val="000B1783"/>
    <w:rsid w:val="000B5C58"/>
    <w:rsid w:val="000B6488"/>
    <w:rsid w:val="000C119B"/>
    <w:rsid w:val="000C250A"/>
    <w:rsid w:val="000E0595"/>
    <w:rsid w:val="000F2097"/>
    <w:rsid w:val="000F20EC"/>
    <w:rsid w:val="0010161F"/>
    <w:rsid w:val="00105483"/>
    <w:rsid w:val="0010721E"/>
    <w:rsid w:val="00110309"/>
    <w:rsid w:val="00112974"/>
    <w:rsid w:val="00120A84"/>
    <w:rsid w:val="00141DFD"/>
    <w:rsid w:val="001542BE"/>
    <w:rsid w:val="00163E8D"/>
    <w:rsid w:val="00167032"/>
    <w:rsid w:val="00171359"/>
    <w:rsid w:val="00183D01"/>
    <w:rsid w:val="001A4B47"/>
    <w:rsid w:val="001A5FCC"/>
    <w:rsid w:val="001C2ADA"/>
    <w:rsid w:val="001C5FBD"/>
    <w:rsid w:val="001D14C4"/>
    <w:rsid w:val="001D3C2F"/>
    <w:rsid w:val="001E327A"/>
    <w:rsid w:val="001F5A15"/>
    <w:rsid w:val="00207676"/>
    <w:rsid w:val="00215021"/>
    <w:rsid w:val="0021666A"/>
    <w:rsid w:val="0022484B"/>
    <w:rsid w:val="00227909"/>
    <w:rsid w:val="00233C56"/>
    <w:rsid w:val="002419D3"/>
    <w:rsid w:val="002457B7"/>
    <w:rsid w:val="00252E1E"/>
    <w:rsid w:val="0025434A"/>
    <w:rsid w:val="00255EDA"/>
    <w:rsid w:val="00262B58"/>
    <w:rsid w:val="00271BF8"/>
    <w:rsid w:val="0028051C"/>
    <w:rsid w:val="00294801"/>
    <w:rsid w:val="002A3F57"/>
    <w:rsid w:val="002A3F6C"/>
    <w:rsid w:val="002B0320"/>
    <w:rsid w:val="002B197F"/>
    <w:rsid w:val="002B2139"/>
    <w:rsid w:val="002B4250"/>
    <w:rsid w:val="002B5B76"/>
    <w:rsid w:val="002D103C"/>
    <w:rsid w:val="002D19AF"/>
    <w:rsid w:val="002E023B"/>
    <w:rsid w:val="002E030C"/>
    <w:rsid w:val="002E5A28"/>
    <w:rsid w:val="002F3F9E"/>
    <w:rsid w:val="002F5979"/>
    <w:rsid w:val="003014F6"/>
    <w:rsid w:val="003147CF"/>
    <w:rsid w:val="0031681A"/>
    <w:rsid w:val="00322FF3"/>
    <w:rsid w:val="00323243"/>
    <w:rsid w:val="003263DF"/>
    <w:rsid w:val="003428C3"/>
    <w:rsid w:val="003802E9"/>
    <w:rsid w:val="0038145A"/>
    <w:rsid w:val="003853FA"/>
    <w:rsid w:val="003A1BDC"/>
    <w:rsid w:val="003A4530"/>
    <w:rsid w:val="003A456C"/>
    <w:rsid w:val="003A5BBF"/>
    <w:rsid w:val="003A6FAD"/>
    <w:rsid w:val="003B31C5"/>
    <w:rsid w:val="003B7627"/>
    <w:rsid w:val="003C3E08"/>
    <w:rsid w:val="003C464B"/>
    <w:rsid w:val="003C5477"/>
    <w:rsid w:val="003C60C3"/>
    <w:rsid w:val="003D7616"/>
    <w:rsid w:val="003D7D2B"/>
    <w:rsid w:val="003E1587"/>
    <w:rsid w:val="003E4B67"/>
    <w:rsid w:val="003F263F"/>
    <w:rsid w:val="004147B1"/>
    <w:rsid w:val="00420BA8"/>
    <w:rsid w:val="00427EFB"/>
    <w:rsid w:val="00433244"/>
    <w:rsid w:val="00434616"/>
    <w:rsid w:val="00444599"/>
    <w:rsid w:val="00446118"/>
    <w:rsid w:val="00453D69"/>
    <w:rsid w:val="00457433"/>
    <w:rsid w:val="00465736"/>
    <w:rsid w:val="00471655"/>
    <w:rsid w:val="00471C4B"/>
    <w:rsid w:val="004770FF"/>
    <w:rsid w:val="0048023E"/>
    <w:rsid w:val="004849F7"/>
    <w:rsid w:val="0049443B"/>
    <w:rsid w:val="004947D2"/>
    <w:rsid w:val="00496215"/>
    <w:rsid w:val="004978FB"/>
    <w:rsid w:val="004A165F"/>
    <w:rsid w:val="004A42E9"/>
    <w:rsid w:val="004C52FF"/>
    <w:rsid w:val="004D09BA"/>
    <w:rsid w:val="004E33E8"/>
    <w:rsid w:val="004E4970"/>
    <w:rsid w:val="004F2F28"/>
    <w:rsid w:val="004F6E9C"/>
    <w:rsid w:val="00507EE6"/>
    <w:rsid w:val="00512265"/>
    <w:rsid w:val="00512AFB"/>
    <w:rsid w:val="00514637"/>
    <w:rsid w:val="005154DC"/>
    <w:rsid w:val="0051705B"/>
    <w:rsid w:val="00531908"/>
    <w:rsid w:val="00536303"/>
    <w:rsid w:val="0054313A"/>
    <w:rsid w:val="005535F1"/>
    <w:rsid w:val="00557EFC"/>
    <w:rsid w:val="00573294"/>
    <w:rsid w:val="0057483C"/>
    <w:rsid w:val="00581DBC"/>
    <w:rsid w:val="00592A70"/>
    <w:rsid w:val="0059305D"/>
    <w:rsid w:val="00593D68"/>
    <w:rsid w:val="005954A0"/>
    <w:rsid w:val="00595E49"/>
    <w:rsid w:val="00596DBA"/>
    <w:rsid w:val="005A3FC3"/>
    <w:rsid w:val="005A417A"/>
    <w:rsid w:val="005A6A14"/>
    <w:rsid w:val="005B6A7F"/>
    <w:rsid w:val="005C380B"/>
    <w:rsid w:val="005C663D"/>
    <w:rsid w:val="005D0DA8"/>
    <w:rsid w:val="005F1487"/>
    <w:rsid w:val="005F42EC"/>
    <w:rsid w:val="00602B4B"/>
    <w:rsid w:val="00613C94"/>
    <w:rsid w:val="00623E48"/>
    <w:rsid w:val="006354A4"/>
    <w:rsid w:val="00641A26"/>
    <w:rsid w:val="006507E5"/>
    <w:rsid w:val="00652434"/>
    <w:rsid w:val="00686862"/>
    <w:rsid w:val="00691401"/>
    <w:rsid w:val="006A28F6"/>
    <w:rsid w:val="006B08C0"/>
    <w:rsid w:val="006D3061"/>
    <w:rsid w:val="006E62D1"/>
    <w:rsid w:val="006E7050"/>
    <w:rsid w:val="006E7401"/>
    <w:rsid w:val="006F21AE"/>
    <w:rsid w:val="00712C2F"/>
    <w:rsid w:val="00712F8F"/>
    <w:rsid w:val="007136BE"/>
    <w:rsid w:val="0071722E"/>
    <w:rsid w:val="00726154"/>
    <w:rsid w:val="00726366"/>
    <w:rsid w:val="007363CD"/>
    <w:rsid w:val="0074415E"/>
    <w:rsid w:val="00750CAC"/>
    <w:rsid w:val="00751B7F"/>
    <w:rsid w:val="00752F14"/>
    <w:rsid w:val="007548CC"/>
    <w:rsid w:val="007571A9"/>
    <w:rsid w:val="007729C5"/>
    <w:rsid w:val="007759B2"/>
    <w:rsid w:val="00781FD3"/>
    <w:rsid w:val="00785621"/>
    <w:rsid w:val="007A02F4"/>
    <w:rsid w:val="007A06BA"/>
    <w:rsid w:val="007C0275"/>
    <w:rsid w:val="007D356C"/>
    <w:rsid w:val="007F3492"/>
    <w:rsid w:val="00823198"/>
    <w:rsid w:val="008242B2"/>
    <w:rsid w:val="00827C12"/>
    <w:rsid w:val="00837E16"/>
    <w:rsid w:val="00840433"/>
    <w:rsid w:val="008410E4"/>
    <w:rsid w:val="00855208"/>
    <w:rsid w:val="00856FB9"/>
    <w:rsid w:val="0086090A"/>
    <w:rsid w:val="008644BD"/>
    <w:rsid w:val="0086634D"/>
    <w:rsid w:val="00870F7F"/>
    <w:rsid w:val="00882FA1"/>
    <w:rsid w:val="008A08EA"/>
    <w:rsid w:val="008A1ADD"/>
    <w:rsid w:val="008B0A58"/>
    <w:rsid w:val="008B380B"/>
    <w:rsid w:val="008C5BC8"/>
    <w:rsid w:val="008D2A98"/>
    <w:rsid w:val="008F11AA"/>
    <w:rsid w:val="009002B3"/>
    <w:rsid w:val="009167D1"/>
    <w:rsid w:val="0092093B"/>
    <w:rsid w:val="00924077"/>
    <w:rsid w:val="009303A2"/>
    <w:rsid w:val="00943D77"/>
    <w:rsid w:val="00945ECF"/>
    <w:rsid w:val="00945FFB"/>
    <w:rsid w:val="00957735"/>
    <w:rsid w:val="00960463"/>
    <w:rsid w:val="009629A9"/>
    <w:rsid w:val="009633EA"/>
    <w:rsid w:val="00975954"/>
    <w:rsid w:val="009839BE"/>
    <w:rsid w:val="009A478C"/>
    <w:rsid w:val="009A7B62"/>
    <w:rsid w:val="009A7BD2"/>
    <w:rsid w:val="009B1FDA"/>
    <w:rsid w:val="009C6909"/>
    <w:rsid w:val="009D12A3"/>
    <w:rsid w:val="009D3AF7"/>
    <w:rsid w:val="009D7589"/>
    <w:rsid w:val="009D7ED7"/>
    <w:rsid w:val="009E4ED0"/>
    <w:rsid w:val="009F11BB"/>
    <w:rsid w:val="009F26E3"/>
    <w:rsid w:val="009F33F3"/>
    <w:rsid w:val="009F5DC9"/>
    <w:rsid w:val="00A06F3C"/>
    <w:rsid w:val="00A121F9"/>
    <w:rsid w:val="00A265C8"/>
    <w:rsid w:val="00A34C9D"/>
    <w:rsid w:val="00A45AA3"/>
    <w:rsid w:val="00A50565"/>
    <w:rsid w:val="00A55586"/>
    <w:rsid w:val="00A56068"/>
    <w:rsid w:val="00A67163"/>
    <w:rsid w:val="00A704C4"/>
    <w:rsid w:val="00A80541"/>
    <w:rsid w:val="00A83E28"/>
    <w:rsid w:val="00A850C8"/>
    <w:rsid w:val="00A87DAD"/>
    <w:rsid w:val="00A92D72"/>
    <w:rsid w:val="00A956FC"/>
    <w:rsid w:val="00AA3BA6"/>
    <w:rsid w:val="00AA649A"/>
    <w:rsid w:val="00AB2AF8"/>
    <w:rsid w:val="00AB41A7"/>
    <w:rsid w:val="00AB461E"/>
    <w:rsid w:val="00AC64C7"/>
    <w:rsid w:val="00AC7308"/>
    <w:rsid w:val="00AD77C7"/>
    <w:rsid w:val="00AE44CC"/>
    <w:rsid w:val="00B11032"/>
    <w:rsid w:val="00B14289"/>
    <w:rsid w:val="00B177B2"/>
    <w:rsid w:val="00B203E7"/>
    <w:rsid w:val="00B27342"/>
    <w:rsid w:val="00B37570"/>
    <w:rsid w:val="00B4157D"/>
    <w:rsid w:val="00B51EC3"/>
    <w:rsid w:val="00B64AB7"/>
    <w:rsid w:val="00B71756"/>
    <w:rsid w:val="00B71F36"/>
    <w:rsid w:val="00B75667"/>
    <w:rsid w:val="00B83042"/>
    <w:rsid w:val="00B842CA"/>
    <w:rsid w:val="00B8708C"/>
    <w:rsid w:val="00B9021C"/>
    <w:rsid w:val="00B90A69"/>
    <w:rsid w:val="00B9267F"/>
    <w:rsid w:val="00BA23F8"/>
    <w:rsid w:val="00BA58CE"/>
    <w:rsid w:val="00BA7C4D"/>
    <w:rsid w:val="00BB6273"/>
    <w:rsid w:val="00BC209A"/>
    <w:rsid w:val="00BD58C5"/>
    <w:rsid w:val="00BE6D3B"/>
    <w:rsid w:val="00BE7ED1"/>
    <w:rsid w:val="00BF0258"/>
    <w:rsid w:val="00BF281F"/>
    <w:rsid w:val="00C10687"/>
    <w:rsid w:val="00C21BC8"/>
    <w:rsid w:val="00C42778"/>
    <w:rsid w:val="00C75614"/>
    <w:rsid w:val="00C76B41"/>
    <w:rsid w:val="00C8572F"/>
    <w:rsid w:val="00C92934"/>
    <w:rsid w:val="00CB482E"/>
    <w:rsid w:val="00CC541E"/>
    <w:rsid w:val="00CE0AAF"/>
    <w:rsid w:val="00CE0E7F"/>
    <w:rsid w:val="00CF753D"/>
    <w:rsid w:val="00D03684"/>
    <w:rsid w:val="00D11C42"/>
    <w:rsid w:val="00D169CD"/>
    <w:rsid w:val="00D224E5"/>
    <w:rsid w:val="00D24E87"/>
    <w:rsid w:val="00D24E89"/>
    <w:rsid w:val="00D37311"/>
    <w:rsid w:val="00D3789E"/>
    <w:rsid w:val="00D42BEA"/>
    <w:rsid w:val="00D514BD"/>
    <w:rsid w:val="00D5179E"/>
    <w:rsid w:val="00D57EB2"/>
    <w:rsid w:val="00D72D4B"/>
    <w:rsid w:val="00D730F5"/>
    <w:rsid w:val="00DA55D9"/>
    <w:rsid w:val="00DA5D88"/>
    <w:rsid w:val="00DB5EF3"/>
    <w:rsid w:val="00DC19BA"/>
    <w:rsid w:val="00DD02FE"/>
    <w:rsid w:val="00DD3B53"/>
    <w:rsid w:val="00DF132B"/>
    <w:rsid w:val="00DF7038"/>
    <w:rsid w:val="00E01E18"/>
    <w:rsid w:val="00E22E11"/>
    <w:rsid w:val="00E355DC"/>
    <w:rsid w:val="00E36BC2"/>
    <w:rsid w:val="00E66DE5"/>
    <w:rsid w:val="00E72FB0"/>
    <w:rsid w:val="00E76BD9"/>
    <w:rsid w:val="00E77440"/>
    <w:rsid w:val="00E8146F"/>
    <w:rsid w:val="00E94E20"/>
    <w:rsid w:val="00E97877"/>
    <w:rsid w:val="00EA34A6"/>
    <w:rsid w:val="00EA6DE6"/>
    <w:rsid w:val="00EB7F58"/>
    <w:rsid w:val="00EC0D22"/>
    <w:rsid w:val="00EC3431"/>
    <w:rsid w:val="00ED1AC5"/>
    <w:rsid w:val="00EF0284"/>
    <w:rsid w:val="00F01EFF"/>
    <w:rsid w:val="00F12F5F"/>
    <w:rsid w:val="00F13E79"/>
    <w:rsid w:val="00F155FB"/>
    <w:rsid w:val="00F253A4"/>
    <w:rsid w:val="00F304F1"/>
    <w:rsid w:val="00F4052B"/>
    <w:rsid w:val="00F43582"/>
    <w:rsid w:val="00F4762C"/>
    <w:rsid w:val="00F915C2"/>
    <w:rsid w:val="00F96268"/>
    <w:rsid w:val="00F97245"/>
    <w:rsid w:val="00FB0EB0"/>
    <w:rsid w:val="00FB539C"/>
    <w:rsid w:val="00FC00D6"/>
    <w:rsid w:val="00FC1D81"/>
    <w:rsid w:val="00FC2E50"/>
    <w:rsid w:val="00FC75BE"/>
    <w:rsid w:val="00FD6B1F"/>
    <w:rsid w:val="00FE0ED3"/>
    <w:rsid w:val="00FF63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90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Style1">
    <w:name w:val="Style1"/>
    <w:basedOn w:val="TableNormal"/>
    <w:uiPriority w:val="99"/>
    <w:qFormat/>
    <w:rsid w:val="006A28F6"/>
    <w:pPr>
      <w:spacing w:after="0" w:line="240" w:lineRule="auto"/>
    </w:pPr>
    <w:rPr>
      <w:rFonts w:ascii="Calibri" w:eastAsia="Calibri" w:hAnsi="Calibri"/>
    </w:rPr>
    <w:tblPr>
      <w:tblInd w:w="0" w:type="dxa"/>
      <w:tblBorders>
        <w:top w:val="dashed" w:sz="4" w:space="0" w:color="auto"/>
        <w:left w:val="dashed" w:sz="4" w:space="0" w:color="auto"/>
        <w:bottom w:val="dashed" w:sz="4" w:space="0" w:color="auto"/>
        <w:right w:val="dashed" w:sz="4" w:space="0" w:color="auto"/>
        <w:insideH w:val="dashed" w:sz="4" w:space="0" w:color="auto"/>
        <w:insideV w:val="dashed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9D7E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E0ED3"/>
    <w:pPr>
      <w:spacing w:after="120"/>
      <w:ind w:left="720"/>
      <w:contextualSpacing/>
      <w:jc w:val="both"/>
    </w:pPr>
    <w:rPr>
      <w:rFonts w:eastAsia="Arial"/>
      <w:sz w:val="28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14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5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65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2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58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CC1020-7E95-4649-B55B-DD58AC6FED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114</Words>
  <Characters>65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_NGOC_TRUNG</dc:creator>
  <cp:lastModifiedBy>huy_ctn</cp:lastModifiedBy>
  <cp:revision>125</cp:revision>
  <cp:lastPrinted>2014-10-15T07:16:00Z</cp:lastPrinted>
  <dcterms:created xsi:type="dcterms:W3CDTF">2013-10-22T16:01:00Z</dcterms:created>
  <dcterms:modified xsi:type="dcterms:W3CDTF">2017-04-28T02:44:00Z</dcterms:modified>
</cp:coreProperties>
</file>